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63E8" w:rsidRPr="00D363E8" w:rsidRDefault="00D363E8" w:rsidP="00D363E8">
      <w:pPr>
        <w:tabs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FF"/>
          <w:sz w:val="24"/>
          <w:szCs w:val="24"/>
        </w:rPr>
      </w:pPr>
      <w:proofErr w:type="spellStart"/>
      <w:r w:rsidRPr="00D363E8">
        <w:rPr>
          <w:rFonts w:ascii="Times New Roman" w:eastAsia="Times New Roman" w:hAnsi="Times New Roman" w:cs="Times New Roman"/>
          <w:b/>
          <w:bCs/>
          <w:iCs/>
          <w:color w:val="800080"/>
          <w:sz w:val="24"/>
          <w:szCs w:val="24"/>
          <w:u w:val="single"/>
        </w:rPr>
        <w:t>Tiết</w:t>
      </w:r>
      <w:proofErr w:type="spellEnd"/>
      <w:r w:rsidRPr="00D363E8">
        <w:rPr>
          <w:rFonts w:ascii="Times New Roman" w:eastAsia="Times New Roman" w:hAnsi="Times New Roman" w:cs="Times New Roman"/>
          <w:b/>
          <w:bCs/>
          <w:iCs/>
          <w:color w:val="800080"/>
          <w:sz w:val="24"/>
          <w:szCs w:val="24"/>
          <w:u w:val="single"/>
        </w:rPr>
        <w:t xml:space="preserve"> 54</w:t>
      </w:r>
      <w:r w:rsidRPr="004C4022">
        <w:rPr>
          <w:rFonts w:ascii="Times New Roman" w:eastAsia="Times New Roman" w:hAnsi="Times New Roman" w:cs="Times New Roman"/>
          <w:b/>
          <w:bCs/>
          <w:iCs/>
          <w:color w:val="800080"/>
          <w:sz w:val="30"/>
          <w:szCs w:val="24"/>
        </w:rPr>
        <w:t xml:space="preserve">:                    </w:t>
      </w:r>
      <w:r w:rsidRPr="004C4022">
        <w:rPr>
          <w:rFonts w:ascii="Times New Roman" w:eastAsia="Times New Roman" w:hAnsi="Times New Roman" w:cs="Tahoma"/>
          <w:b/>
          <w:iCs/>
          <w:color w:val="0000FF"/>
          <w:sz w:val="34"/>
          <w:szCs w:val="28"/>
        </w:rPr>
        <w:t>§</w:t>
      </w:r>
      <w:r w:rsidRPr="004C4022">
        <w:rPr>
          <w:rFonts w:ascii="Times New Roman" w:eastAsia="Times New Roman" w:hAnsi="Times New Roman" w:cs="Times New Roman"/>
          <w:b/>
          <w:iCs/>
          <w:color w:val="0000FF"/>
          <w:sz w:val="34"/>
          <w:szCs w:val="28"/>
        </w:rPr>
        <w:t>4. ĐƠN THỨC ĐỒNG DẠNG</w:t>
      </w:r>
      <w:r w:rsidR="00DC34D6" w:rsidRPr="004C4022">
        <w:rPr>
          <w:rFonts w:ascii="Times New Roman" w:eastAsia="Times New Roman" w:hAnsi="Times New Roman" w:cs="Times New Roman"/>
          <w:b/>
          <w:iCs/>
          <w:color w:val="0000FF"/>
          <w:sz w:val="34"/>
          <w:szCs w:val="28"/>
        </w:rPr>
        <w:t xml:space="preserve"> – LUYỆN TẬP</w:t>
      </w:r>
    </w:p>
    <w:p w:rsidR="00D363E8" w:rsidRPr="00D363E8" w:rsidRDefault="00D363E8" w:rsidP="00D363E8">
      <w:pPr>
        <w:tabs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Cs/>
          <w:color w:val="FF0000"/>
          <w:sz w:val="24"/>
          <w:szCs w:val="24"/>
        </w:rPr>
        <w:t>A</w:t>
      </w:r>
      <w:r w:rsidRPr="00D363E8">
        <w:rPr>
          <w:rFonts w:ascii="Times New Roman" w:eastAsia="Times New Roman" w:hAnsi="Times New Roman" w:cs="Times New Roman"/>
          <w:b/>
          <w:iCs/>
          <w:color w:val="FF0000"/>
          <w:sz w:val="24"/>
          <w:szCs w:val="24"/>
        </w:rPr>
        <w:t xml:space="preserve">/ </w:t>
      </w:r>
      <w:r>
        <w:rPr>
          <w:rFonts w:ascii="Times New Roman" w:eastAsia="Times New Roman" w:hAnsi="Times New Roman" w:cs="Times New Roman"/>
          <w:b/>
          <w:iCs/>
          <w:color w:val="FF0000"/>
          <w:sz w:val="24"/>
          <w:szCs w:val="24"/>
          <w:u w:val="single"/>
        </w:rPr>
        <w:t>MỤC TIÊU</w:t>
      </w:r>
    </w:p>
    <w:p w:rsidR="00D363E8" w:rsidRPr="00D363E8" w:rsidRDefault="00D363E8" w:rsidP="00D363E8">
      <w:pPr>
        <w:pStyle w:val="ListParagraph"/>
        <w:numPr>
          <w:ilvl w:val="0"/>
          <w:numId w:val="2"/>
        </w:numPr>
        <w:tabs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Hiểu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thế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nào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là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đơn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thức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đồng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dạng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.</w:t>
      </w:r>
    </w:p>
    <w:p w:rsidR="00D363E8" w:rsidRPr="00D363E8" w:rsidRDefault="00D363E8" w:rsidP="00D363E8">
      <w:pPr>
        <w:pStyle w:val="ListParagraph"/>
        <w:numPr>
          <w:ilvl w:val="0"/>
          <w:numId w:val="2"/>
        </w:numPr>
        <w:tabs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Biết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cộng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,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trừ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các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đơn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thức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đồng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spellStart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dạng</w:t>
      </w:r>
      <w:proofErr w:type="spellEnd"/>
      <w:r w:rsidRPr="00D363E8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.</w:t>
      </w:r>
    </w:p>
    <w:p w:rsidR="00D363E8" w:rsidRDefault="00D363E8" w:rsidP="00D363E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Cs/>
          <w:color w:val="FF0000"/>
          <w:sz w:val="24"/>
          <w:szCs w:val="24"/>
        </w:rPr>
        <w:t>B</w:t>
      </w:r>
      <w:r w:rsidRPr="00D363E8">
        <w:rPr>
          <w:rFonts w:ascii="Times New Roman" w:eastAsia="Times New Roman" w:hAnsi="Times New Roman" w:cs="Times New Roman"/>
          <w:b/>
          <w:iCs/>
          <w:color w:val="FF0000"/>
          <w:sz w:val="24"/>
          <w:szCs w:val="24"/>
        </w:rPr>
        <w:t xml:space="preserve">/ </w:t>
      </w:r>
      <w:r>
        <w:rPr>
          <w:rFonts w:ascii="Times New Roman" w:eastAsia="Times New Roman" w:hAnsi="Times New Roman" w:cs="Times New Roman"/>
          <w:b/>
          <w:iCs/>
          <w:color w:val="FF0000"/>
          <w:sz w:val="24"/>
          <w:szCs w:val="24"/>
          <w:u w:val="single"/>
        </w:rPr>
        <w:t>HƯỚNG DẪN NGHIÊN CỨU BÀI HỌC</w:t>
      </w:r>
    </w:p>
    <w:p w:rsidR="00DE66BB" w:rsidRPr="00E97FA6" w:rsidRDefault="00D363E8" w:rsidP="00D363E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E97FA6">
        <w:rPr>
          <w:rFonts w:ascii="Times New Roman" w:hAnsi="Times New Roman" w:cs="Times New Roman"/>
          <w:b/>
          <w:sz w:val="28"/>
          <w:szCs w:val="28"/>
          <w:u w:val="single"/>
        </w:rPr>
        <w:t>Đơn</w:t>
      </w:r>
      <w:proofErr w:type="spellEnd"/>
      <w:r w:rsidRPr="00E97FA6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E97FA6">
        <w:rPr>
          <w:rFonts w:ascii="Times New Roman" w:hAnsi="Times New Roman" w:cs="Times New Roman"/>
          <w:b/>
          <w:sz w:val="28"/>
          <w:szCs w:val="28"/>
          <w:u w:val="single"/>
        </w:rPr>
        <w:t>thức</w:t>
      </w:r>
      <w:proofErr w:type="spellEnd"/>
      <w:r w:rsidRPr="00E97FA6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E97FA6">
        <w:rPr>
          <w:rFonts w:ascii="Times New Roman" w:hAnsi="Times New Roman" w:cs="Times New Roman"/>
          <w:b/>
          <w:sz w:val="28"/>
          <w:szCs w:val="28"/>
          <w:u w:val="single"/>
        </w:rPr>
        <w:t>đồng</w:t>
      </w:r>
      <w:proofErr w:type="spellEnd"/>
      <w:r w:rsidRPr="00E97FA6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E97FA6">
        <w:rPr>
          <w:rFonts w:ascii="Times New Roman" w:hAnsi="Times New Roman" w:cs="Times New Roman"/>
          <w:b/>
          <w:sz w:val="28"/>
          <w:szCs w:val="28"/>
          <w:u w:val="single"/>
        </w:rPr>
        <w:t>dạng</w:t>
      </w:r>
      <w:proofErr w:type="spellEnd"/>
    </w:p>
    <w:p w:rsidR="00DC34D6" w:rsidRDefault="00DC34D6" w:rsidP="00DC34D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a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?1 SGK/33</w:t>
      </w:r>
    </w:p>
    <w:p w:rsidR="00DC34D6" w:rsidRPr="00DC34D6" w:rsidRDefault="00DC34D6" w:rsidP="00DC34D6">
      <w:pPr>
        <w:tabs>
          <w:tab w:val="left" w:pos="372"/>
        </w:tabs>
        <w:ind w:left="360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3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hức3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z la</w:t>
      </w:r>
      <w:proofErr w:type="gram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̀ :</w:t>
      </w:r>
      <w:proofErr w:type="gramEnd"/>
    </w:p>
    <w:p w:rsidR="00DC34D6" w:rsidRPr="00DC34D6" w:rsidRDefault="00DC34D6" w:rsidP="00DC34D6">
      <w:pPr>
        <w:pStyle w:val="ListParagraph"/>
        <w:tabs>
          <w:tab w:val="left" w:pos="372"/>
        </w:tabs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–2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z</w:t>
      </w:r>
      <w:proofErr w:type="gram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;</w:t>
      </w:r>
      <w:proofErr w:type="gramEnd"/>
      <w:r w:rsidRPr="00DC34D6">
        <w:rPr>
          <w:position w:val="-24"/>
        </w:rPr>
        <w:object w:dxaOrig="420" w:dyaOrig="620">
          <v:shape id="_x0000_i1025" type="#_x0000_t75" style="width:21pt;height:30.75pt" o:ole="">
            <v:imagedata r:id="rId5" o:title=""/>
          </v:shape>
          <o:OLEObject Type="Embed" ProgID="Equation.DSMT4" ShapeID="_x0000_i1025" DrawAspect="Content" ObjectID="_1647364309" r:id="rId6"/>
        </w:objec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z;0,3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z</w:t>
      </w:r>
    </w:p>
    <w:p w:rsidR="00DC34D6" w:rsidRDefault="00DC34D6" w:rsidP="00DC34D6">
      <w:pPr>
        <w:tabs>
          <w:tab w:val="left" w:pos="372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+ </w:t>
      </w:r>
      <w:r w:rsidRPr="00DC34D6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 xml:space="preserve"> 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</w:t>
      </w:r>
      <w:proofErr w:type="gram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á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3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yz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: </w:t>
      </w:r>
    </w:p>
    <w:p w:rsidR="00DC34D6" w:rsidRPr="00DC34D6" w:rsidRDefault="00DC34D6" w:rsidP="00DC34D6">
      <w:pPr>
        <w:tabs>
          <w:tab w:val="left" w:pos="372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2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; –</w:t>
      </w:r>
      <w:proofErr w:type="gram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5xy ;</w:t>
      </w:r>
      <w:proofErr w:type="gram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DC34D6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400" w:dyaOrig="620">
          <v:shape id="_x0000_i1026" type="#_x0000_t75" style="width:20.25pt;height:30.75pt" o:ole="">
            <v:imagedata r:id="rId7" o:title=""/>
          </v:shape>
          <o:OLEObject Type="Embed" ProgID="Equation.DSMT4" ShapeID="_x0000_i1026" DrawAspect="Content" ObjectID="_1647364310" r:id="rId8"/>
        </w:objec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yz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</w:p>
    <w:p w:rsidR="00DC34D6" w:rsidRPr="00DC34D6" w:rsidRDefault="00DC34D6" w:rsidP="00DC34D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</w:pPr>
      <w:proofErr w:type="spellStart"/>
      <w:r w:rsidRPr="00DC34D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Vậ</w:t>
      </w:r>
      <w:proofErr w:type="gramStart"/>
      <w:r w:rsidRPr="00DC34D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y</w:t>
      </w:r>
      <w:proofErr w:type="spellEnd"/>
      <w:r w:rsidRPr="00DC34D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:</w:t>
      </w:r>
      <w:proofErr w:type="gramEnd"/>
    </w:p>
    <w:p w:rsidR="00DC34D6" w:rsidRPr="00DC34D6" w:rsidRDefault="00DC34D6" w:rsidP="00DC34D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ác</w:t>
      </w:r>
      <w:proofErr w:type="spellEnd"/>
      <w:proofErr w:type="gram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–2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yz ; </w:t>
      </w:r>
      <w:r w:rsidRPr="00DC34D6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420" w:dyaOrig="620">
          <v:shape id="_x0000_i1033" type="#_x0000_t75" style="width:21pt;height:30.75pt" o:ole="">
            <v:imagedata r:id="rId5" o:title=""/>
          </v:shape>
          <o:OLEObject Type="Embed" ProgID="Equation.DSMT4" ShapeID="_x0000_i1033" DrawAspect="Content" ObjectID="_1647364311" r:id="rId9"/>
        </w:objec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z ; 0,3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yz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ầ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ố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au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i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ồ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ạ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DC34D6" w:rsidRPr="00DC34D6" w:rsidRDefault="00DC34D6" w:rsidP="00DC34D6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x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; –</w:t>
      </w:r>
      <w:proofErr w:type="gram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5xy ;</w:t>
      </w:r>
      <w:proofErr w:type="gram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DC34D6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400" w:dyaOrig="620">
          <v:shape id="_x0000_i1034" type="#_x0000_t75" style="width:20.25pt;height:30.75pt" o:ole="">
            <v:imagedata r:id="rId7" o:title=""/>
          </v:shape>
          <o:OLEObject Type="Embed" ProgID="Equation.DSMT4" ShapeID="_x0000_i1034" DrawAspect="Content" ObjectID="_1647364312" r:id="rId10"/>
        </w:objec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yz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ải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ữ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ồ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ạ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DC34D6" w:rsidRDefault="00DC34D6" w:rsidP="00DC34D6">
      <w:pPr>
        <w:numPr>
          <w:ilvl w:val="0"/>
          <w:numId w:val="6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ư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ậy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ế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ào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ồ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ạ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ới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au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DC34D6" w:rsidRDefault="00DC34D6" w:rsidP="00DC34D6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ị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hĩ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(SGK/33)</w:t>
      </w:r>
    </w:p>
    <w:p w:rsidR="00781B4A" w:rsidRDefault="00781B4A" w:rsidP="00DC34D6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ví du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781B4A" w:rsidRDefault="00781B4A" w:rsidP="00781B4A">
      <w:pPr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á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0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ải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ồ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ạ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hay </w:t>
      </w:r>
      <w:proofErr w:type="spellStart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 w:rsidRPr="00DC34D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781B4A" w:rsidRDefault="00781B4A" w:rsidP="00781B4A">
      <w:pPr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hú ý (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SGK/33)</w:t>
      </w:r>
    </w:p>
    <w:p w:rsidR="00781B4A" w:rsidRDefault="00781B4A" w:rsidP="00781B4A">
      <w:pPr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â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ạ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: 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co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0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co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781B4A" w:rsidRDefault="00781B4A" w:rsidP="00781B4A">
      <w:pPr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2</w:t>
      </w:r>
    </w:p>
    <w:p w:rsidR="00781B4A" w:rsidRDefault="00781B4A" w:rsidP="00781B4A">
      <w:pPr>
        <w:tabs>
          <w:tab w:val="left" w:pos="360"/>
        </w:tabs>
        <w:spacing w:after="0" w:line="240" w:lineRule="auto"/>
        <w:ind w:left="360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ơ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y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́ :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-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781B4A" w:rsidRDefault="00781B4A" w:rsidP="00781B4A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ậ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5 (SGK/34)</w:t>
      </w:r>
    </w:p>
    <w:p w:rsidR="00781B4A" w:rsidRPr="00E97FA6" w:rsidRDefault="00781B4A" w:rsidP="00781B4A">
      <w:pPr>
        <w:pStyle w:val="ListParagraph"/>
        <w:numPr>
          <w:ilvl w:val="0"/>
          <w:numId w:val="3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</w:pPr>
      <w:proofErr w:type="spellStart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Cộng</w:t>
      </w:r>
      <w:proofErr w:type="spellEnd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,</w:t>
      </w:r>
      <w:proofErr w:type="spellStart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trư</w:t>
      </w:r>
      <w:proofErr w:type="spellEnd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̀ </w:t>
      </w:r>
      <w:proofErr w:type="spellStart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các</w:t>
      </w:r>
      <w:proofErr w:type="spellEnd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  <w:proofErr w:type="spellStart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đơn</w:t>
      </w:r>
      <w:proofErr w:type="spellEnd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  <w:proofErr w:type="spellStart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thức</w:t>
      </w:r>
      <w:proofErr w:type="spellEnd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  <w:proofErr w:type="spellStart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đồng</w:t>
      </w:r>
      <w:proofErr w:type="spellEnd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  <w:proofErr w:type="spellStart"/>
      <w:r w:rsidRPr="00E97FA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dạng</w:t>
      </w:r>
      <w:proofErr w:type="spellEnd"/>
    </w:p>
    <w:p w:rsidR="00781B4A" w:rsidRDefault="00781B4A" w:rsidP="00781B4A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 SGK/34</w:t>
      </w:r>
    </w:p>
    <w:p w:rsidR="00781B4A" w:rsidRDefault="00781B4A" w:rsidP="00781B4A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ă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̣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ý </w:t>
      </w:r>
      <w:r w:rsidR="00C752E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í dụ 1 ( SGK/34)</w:t>
      </w:r>
    </w:p>
    <w:p w:rsidR="00C752E9" w:rsidRDefault="00C752E9" w:rsidP="00C752E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2x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y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̀ x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y co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ả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C752E9" w:rsidRDefault="00C752E9" w:rsidP="00C752E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C752E9" w:rsidRDefault="00C752E9" w:rsidP="00C752E9">
      <w:pPr>
        <w:pStyle w:val="ListParagraph"/>
        <w:numPr>
          <w:ilvl w:val="0"/>
          <w:numId w:val="7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ơ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̃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uyê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C752E9" w:rsidRDefault="00C752E9" w:rsidP="00C752E9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̃ ví dụ 2 SGK/34</w:t>
      </w:r>
    </w:p>
    <w:p w:rsidR="00C752E9" w:rsidRDefault="00C752E9" w:rsidP="00C752E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C752E9" w:rsidRDefault="00C752E9" w:rsidP="00C752E9">
      <w:pPr>
        <w:pStyle w:val="ListParagraph"/>
        <w:numPr>
          <w:ilvl w:val="0"/>
          <w:numId w:val="7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lastRenderedPageBreak/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̀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̀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ơ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̃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uyê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C752E9" w:rsidRDefault="00C752E9" w:rsidP="00C752E9">
      <w:pPr>
        <w:pStyle w:val="ListParagraph"/>
        <w:tabs>
          <w:tab w:val="left" w:pos="360"/>
        </w:tabs>
        <w:spacing w:after="0" w:line="240" w:lineRule="auto"/>
        <w:ind w:left="1080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ậ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)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C752E9" w:rsidRDefault="00C752E9" w:rsidP="00C752E9">
      <w:pPr>
        <w:pStyle w:val="ListParagraph"/>
        <w:numPr>
          <w:ilvl w:val="0"/>
          <w:numId w:val="7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ă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̀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)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 w:rsid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(</w:t>
      </w:r>
      <w:proofErr w:type="spellStart"/>
      <w:r w:rsid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r w:rsid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̀)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ô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ơ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̃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uyê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C752E9" w:rsidRDefault="008B1429" w:rsidP="008B1429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3 SGK/34</w:t>
      </w:r>
    </w:p>
    <w:p w:rsidR="008B1429" w:rsidRPr="008B1429" w:rsidRDefault="008B1429" w:rsidP="008B142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3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; 5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;–7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ồng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ạng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hay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?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ìsao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8B1429" w:rsidRDefault="008B1429" w:rsidP="008B142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ính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ổng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ó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8B1429" w:rsidRDefault="008B1429" w:rsidP="008B142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,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8B1429" w:rsidRDefault="008B1429" w:rsidP="008B142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3</w:t>
      </w:r>
      <w:proofErr w:type="gramEnd"/>
    </w:p>
    <w:p w:rsidR="008B1429" w:rsidRPr="008B1429" w:rsidRDefault="008B1429" w:rsidP="008B1429">
      <w:pPr>
        <w:tabs>
          <w:tab w:val="left" w:pos="372"/>
        </w:tabs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       </w:t>
      </w:r>
      <w:proofErr w:type="gram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proofErr w:type="gram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+ 5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+(– 7)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= (1 + 5 – 7)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= – 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3</w:t>
      </w:r>
    </w:p>
    <w:p w:rsidR="008B1429" w:rsidRDefault="008B1429" w:rsidP="008B1429">
      <w:pPr>
        <w:pStyle w:val="ListParagraph"/>
        <w:numPr>
          <w:ilvl w:val="0"/>
          <w:numId w:val="4"/>
        </w:num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6 SGK/34</w:t>
      </w:r>
    </w:p>
    <w:p w:rsidR="008B1429" w:rsidRPr="008B1429" w:rsidRDefault="008B1429" w:rsidP="008B1429">
      <w:pPr>
        <w:tabs>
          <w:tab w:val="left" w:pos="360"/>
        </w:tabs>
        <w:spacing w:after="0" w:line="240" w:lineRule="auto"/>
        <w:ind w:left="72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ính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ổng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:rsidR="008B1429" w:rsidRDefault="008B1429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         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3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55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75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= ?</w:t>
      </w:r>
      <w:proofErr w:type="gramEnd"/>
    </w:p>
    <w:p w:rsidR="008B1429" w:rsidRDefault="008B1429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 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ê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co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o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ớ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8B1429" w:rsidRDefault="008B1429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    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uô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8B1429" w:rsidRDefault="008B1429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3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55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75xy</w:t>
      </w:r>
      <w:r w:rsidRPr="008B1429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= (23 + 55 + 75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)xy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= 153xy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</w:p>
    <w:p w:rsidR="004C4022" w:rsidRPr="004C4022" w:rsidRDefault="004C4022" w:rsidP="004C4022">
      <w:pPr>
        <w:tabs>
          <w:tab w:val="left" w:pos="360"/>
        </w:tabs>
        <w:ind w:left="72" w:right="-108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r w:rsidRPr="004C4022">
        <w:rPr>
          <w:rFonts w:ascii="Times New Roman" w:hAnsi="Times New Roman"/>
          <w:b/>
          <w:color w:val="FF0000"/>
          <w:sz w:val="28"/>
          <w:szCs w:val="28"/>
        </w:rPr>
        <w:t xml:space="preserve">C/ </w:t>
      </w:r>
      <w:r w:rsidRPr="004C4022">
        <w:rPr>
          <w:rFonts w:ascii="Times New Roman" w:hAnsi="Times New Roman"/>
          <w:b/>
          <w:color w:val="FF0000"/>
          <w:sz w:val="28"/>
          <w:szCs w:val="28"/>
          <w:u w:val="single"/>
        </w:rPr>
        <w:t>KIẾN THỨC CẦN NHỚ SAU KHI NGHIÊN CỨU BÀI HỌC TRÊN</w:t>
      </w:r>
    </w:p>
    <w:p w:rsidR="008B1429" w:rsidRDefault="004C4022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1)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là 2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4C4022" w:rsidRDefault="004C4022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2)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,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ư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4C4022" w:rsidRDefault="004C4022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3)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â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ô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ậ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:</w:t>
      </w:r>
    </w:p>
    <w:p w:rsidR="004C4022" w:rsidRDefault="004C4022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i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́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tri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ột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ể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</w:t>
      </w:r>
    </w:p>
    <w:p w:rsidR="004C4022" w:rsidRDefault="004C4022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â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4C4022" w:rsidRDefault="004C4022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ác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i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â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1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4C4022" w:rsidRPr="008B1429" w:rsidRDefault="004C4022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ậ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19,21,22 SGK/36</w:t>
      </w:r>
    </w:p>
    <w:p w:rsidR="008B1429" w:rsidRDefault="008B1429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bookmarkStart w:id="0" w:name="_GoBack"/>
      <w:bookmarkEnd w:id="0"/>
    </w:p>
    <w:p w:rsidR="008B1429" w:rsidRPr="008B1429" w:rsidRDefault="008B1429" w:rsidP="008B1429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8B1429" w:rsidRPr="008B1429" w:rsidRDefault="008B1429" w:rsidP="008B142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8B1429" w:rsidRPr="008B1429" w:rsidRDefault="008B1429" w:rsidP="008B1429">
      <w:pPr>
        <w:pStyle w:val="ListParagraph"/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C752E9" w:rsidRPr="00C752E9" w:rsidRDefault="00C752E9" w:rsidP="00C752E9">
      <w:pPr>
        <w:pStyle w:val="ListParagraph"/>
        <w:tabs>
          <w:tab w:val="left" w:pos="360"/>
        </w:tabs>
        <w:spacing w:after="0" w:line="240" w:lineRule="auto"/>
        <w:ind w:left="1080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781B4A" w:rsidRPr="00781B4A" w:rsidRDefault="00781B4A" w:rsidP="00781B4A">
      <w:pPr>
        <w:tabs>
          <w:tab w:val="left" w:pos="36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DC34D6" w:rsidRPr="00DC34D6" w:rsidRDefault="00DC34D6" w:rsidP="00DC34D6">
      <w:pPr>
        <w:rPr>
          <w:rFonts w:ascii="Times New Roman" w:hAnsi="Times New Roman" w:cs="Times New Roman"/>
          <w:sz w:val="28"/>
          <w:szCs w:val="28"/>
        </w:rPr>
      </w:pPr>
    </w:p>
    <w:sectPr w:rsidR="00DC34D6" w:rsidRPr="00DC34D6" w:rsidSect="00A32139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"/>
      </v:shape>
    </w:pict>
  </w:numPicBullet>
  <w:abstractNum w:abstractNumId="0">
    <w:nsid w:val="19161D12"/>
    <w:multiLevelType w:val="hybridMultilevel"/>
    <w:tmpl w:val="2B62C93C"/>
    <w:lvl w:ilvl="0" w:tplc="747C224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0D582F"/>
    <w:multiLevelType w:val="hybridMultilevel"/>
    <w:tmpl w:val="B4A47D16"/>
    <w:lvl w:ilvl="0" w:tplc="20B06732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20EF35EA"/>
    <w:multiLevelType w:val="hybridMultilevel"/>
    <w:tmpl w:val="ECD097F2"/>
    <w:lvl w:ilvl="0" w:tplc="A6524AFE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230A8ADE">
      <w:start w:val="1"/>
      <w:numFmt w:val="bullet"/>
      <w:lvlText w:val=""/>
      <w:lvlPicBulletId w:val="0"/>
      <w:lvlJc w:val="left"/>
      <w:pPr>
        <w:tabs>
          <w:tab w:val="num" w:pos="144"/>
        </w:tabs>
        <w:ind w:firstLine="144"/>
      </w:pPr>
      <w:rPr>
        <w:rFonts w:ascii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458A0D3A"/>
    <w:multiLevelType w:val="hybridMultilevel"/>
    <w:tmpl w:val="D2A49022"/>
    <w:lvl w:ilvl="0" w:tplc="B11C0A92">
      <w:start w:val="2"/>
      <w:numFmt w:val="bullet"/>
      <w:lvlText w:val="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61634B5E"/>
    <w:multiLevelType w:val="hybridMultilevel"/>
    <w:tmpl w:val="54D86E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37E324C"/>
    <w:multiLevelType w:val="hybridMultilevel"/>
    <w:tmpl w:val="5B3ED3B0"/>
    <w:lvl w:ilvl="0" w:tplc="317CED4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6F0FA2"/>
    <w:multiLevelType w:val="hybridMultilevel"/>
    <w:tmpl w:val="C27EE8F6"/>
    <w:lvl w:ilvl="0" w:tplc="DD188B98">
      <w:numFmt w:val="bullet"/>
      <w:lvlText w:val="&gt;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A4B569D"/>
    <w:multiLevelType w:val="hybridMultilevel"/>
    <w:tmpl w:val="A86CC710"/>
    <w:lvl w:ilvl="0" w:tplc="94CCC738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4DA4057A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80008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0"/>
  </w:num>
  <w:num w:numId="5">
    <w:abstractNumId w:val="6"/>
  </w:num>
  <w:num w:numId="6">
    <w:abstractNumId w:val="2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63E8"/>
    <w:rsid w:val="00326C42"/>
    <w:rsid w:val="004C4022"/>
    <w:rsid w:val="00781B4A"/>
    <w:rsid w:val="008B1429"/>
    <w:rsid w:val="00C752E9"/>
    <w:rsid w:val="00D363E8"/>
    <w:rsid w:val="00DC34D6"/>
    <w:rsid w:val="00DE66BB"/>
    <w:rsid w:val="00E97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43C4F6A-10B1-4E52-B26B-271B038BC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63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0</Words>
  <Characters>239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0-04-02T13:25:00Z</dcterms:created>
  <dcterms:modified xsi:type="dcterms:W3CDTF">2020-04-02T13:25:00Z</dcterms:modified>
</cp:coreProperties>
</file>